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5F7B" w:rsidRDefault="00395F7B" w:rsidP="003F53C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HW#</w:t>
      </w:r>
      <w:r w:rsidR="00AA2A7C">
        <w:rPr>
          <w:rFonts w:ascii="Times New Roman" w:hAnsi="Times New Roman" w:cs="Times New Roman"/>
          <w:sz w:val="24"/>
          <w:szCs w:val="24"/>
        </w:rPr>
        <w:t>4</w:t>
      </w:r>
      <w:r w:rsidR="00717DDD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3F53CC">
        <w:rPr>
          <w:rFonts w:ascii="Times New Roman" w:hAnsi="Times New Roman" w:cs="Times New Roman"/>
          <w:sz w:val="24"/>
          <w:szCs w:val="24"/>
        </w:rPr>
        <w:t xml:space="preserve">                            due </w:t>
      </w:r>
      <w:r w:rsidR="001C4775">
        <w:rPr>
          <w:rFonts w:ascii="Times New Roman" w:hAnsi="Times New Roman" w:cs="Times New Roman" w:hint="eastAsia"/>
          <w:sz w:val="24"/>
          <w:szCs w:val="24"/>
        </w:rPr>
        <w:t>O</w:t>
      </w:r>
      <w:r w:rsidR="001C4775">
        <w:rPr>
          <w:rFonts w:ascii="Times New Roman" w:hAnsi="Times New Roman" w:cs="Times New Roman"/>
          <w:sz w:val="24"/>
          <w:szCs w:val="24"/>
        </w:rPr>
        <w:t>ctober 23</w:t>
      </w:r>
      <w:bookmarkStart w:id="0" w:name="_GoBack"/>
      <w:bookmarkEnd w:id="0"/>
    </w:p>
    <w:p w:rsidR="0025616C" w:rsidRDefault="0025616C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25616C" w:rsidRDefault="0025616C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25616C">
        <w:rPr>
          <w:rFonts w:ascii="Times New Roman" w:hAnsi="Times New Roman" w:cs="Times New Roman"/>
          <w:sz w:val="24"/>
          <w:szCs w:val="24"/>
        </w:rPr>
        <w:t>In Section 2.6, it was noted that the net bonding energy E</w:t>
      </w:r>
      <w:r w:rsidRPr="0025616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25616C">
        <w:rPr>
          <w:rFonts w:ascii="Times New Roman" w:hAnsi="Times New Roman" w:cs="Times New Roman"/>
          <w:sz w:val="24"/>
          <w:szCs w:val="24"/>
        </w:rPr>
        <w:t xml:space="preserve"> between two isolated positive and negative ions is a function of interionic distance </w:t>
      </w:r>
      <w:r w:rsidRPr="002B2BD2">
        <w:rPr>
          <w:rFonts w:ascii="Times New Roman" w:hAnsi="Times New Roman" w:cs="Times New Roman"/>
          <w:i/>
          <w:sz w:val="24"/>
          <w:szCs w:val="24"/>
        </w:rPr>
        <w:t>r</w:t>
      </w:r>
      <w:r w:rsidRPr="0025616C">
        <w:rPr>
          <w:rFonts w:ascii="Times New Roman" w:hAnsi="Times New Roman" w:cs="Times New Roman"/>
          <w:sz w:val="24"/>
          <w:szCs w:val="24"/>
        </w:rPr>
        <w:t xml:space="preserve"> as follows: </w:t>
      </w:r>
    </w:p>
    <w:p w:rsidR="0025616C" w:rsidRDefault="0025616C" w:rsidP="0025616C">
      <w:pPr>
        <w:spacing w:line="360" w:lineRule="auto"/>
        <w:ind w:firstLineChars="500" w:firstLine="1200"/>
        <w:rPr>
          <w:rFonts w:ascii="Times New Roman" w:hAnsi="Times New Roman" w:cs="Times New Roman"/>
          <w:sz w:val="24"/>
          <w:szCs w:val="24"/>
        </w:rPr>
      </w:pPr>
      <w:r w:rsidRPr="00395F7B">
        <w:rPr>
          <w:rFonts w:ascii="Times New Roman" w:hAnsi="Times New Roman" w:cs="Times New Roman"/>
          <w:position w:val="-26"/>
          <w:sz w:val="24"/>
          <w:szCs w:val="24"/>
        </w:rPr>
        <w:object w:dxaOrig="15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3pt" o:ole="">
            <v:imagedata r:id="rId7" o:title=""/>
          </v:shape>
          <o:OLEObject Type="Embed" ProgID="Equation.3" ShapeID="_x0000_i1025" DrawAspect="Content" ObjectID="_1758953196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(6.30)</w:t>
      </w:r>
    </w:p>
    <w:p w:rsidR="0025616C" w:rsidRDefault="0025616C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5616C">
        <w:rPr>
          <w:rFonts w:ascii="Times New Roman" w:hAnsi="Times New Roman" w:cs="Times New Roman"/>
          <w:sz w:val="24"/>
          <w:szCs w:val="24"/>
        </w:rPr>
        <w:t xml:space="preserve">where A, B, and n are constants for the particular ion pair. Equation 6.30 is also valid for the bonding energy between adjacent ions in solid materials. The modulus of elasticity E is proportional to the slope of the interionic force–separation curve at the equilibrium interionic separation; that is, </w:t>
      </w:r>
    </w:p>
    <w:p w:rsidR="0025616C" w:rsidRDefault="0025616C" w:rsidP="0025616C">
      <w:pPr>
        <w:spacing w:line="360" w:lineRule="auto"/>
        <w:ind w:firstLineChars="500" w:firstLine="1200"/>
        <w:rPr>
          <w:rFonts w:ascii="Times New Roman" w:hAnsi="Times New Roman" w:cs="Times New Roman"/>
          <w:sz w:val="24"/>
          <w:szCs w:val="24"/>
        </w:rPr>
      </w:pPr>
      <w:r w:rsidRPr="0025616C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26" type="#_x0000_t75" style="width:64.5pt;height:30.75pt" o:ole="">
            <v:imagedata r:id="rId9" o:title=""/>
          </v:shape>
          <o:OLEObject Type="Embed" ProgID="Equation.DSMT4" ShapeID="_x0000_i1026" DrawAspect="Content" ObjectID="_1758953197" r:id="rId10"/>
        </w:object>
      </w:r>
    </w:p>
    <w:p w:rsidR="0025616C" w:rsidRDefault="0025616C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5616C">
        <w:rPr>
          <w:rFonts w:ascii="Times New Roman" w:hAnsi="Times New Roman" w:cs="Times New Roman"/>
          <w:sz w:val="24"/>
          <w:szCs w:val="24"/>
        </w:rPr>
        <w:t>Derive an expression for the dependence of the modulus of elasticity on these A, B, and n parameters (for the two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25616C">
        <w:rPr>
          <w:rFonts w:ascii="Times New Roman" w:hAnsi="Times New Roman" w:cs="Times New Roman"/>
          <w:sz w:val="24"/>
          <w:szCs w:val="24"/>
        </w:rPr>
        <w:t xml:space="preserve">ion system), using the following procedure: </w:t>
      </w:r>
    </w:p>
    <w:p w:rsidR="0025616C" w:rsidRDefault="00873B5B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 w:rsidR="0025616C">
        <w:rPr>
          <w:rFonts w:ascii="Times New Roman" w:hAnsi="Times New Roman" w:cs="Times New Roman"/>
          <w:sz w:val="24"/>
          <w:szCs w:val="24"/>
        </w:rPr>
        <w:t>)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 Establish a relationship for the force F as a function of r, realizing that </w:t>
      </w:r>
    </w:p>
    <w:p w:rsidR="0025616C" w:rsidRDefault="0025616C" w:rsidP="0025616C">
      <w:pPr>
        <w:spacing w:line="360" w:lineRule="auto"/>
        <w:ind w:firstLineChars="500" w:firstLine="1200"/>
        <w:rPr>
          <w:rFonts w:ascii="Times New Roman" w:hAnsi="Times New Roman" w:cs="Times New Roman"/>
          <w:sz w:val="24"/>
          <w:szCs w:val="24"/>
        </w:rPr>
      </w:pPr>
      <w:r w:rsidRPr="0025616C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27" type="#_x0000_t75" style="width:60.75pt;height:30.75pt" o:ole="">
            <v:imagedata r:id="rId11" o:title=""/>
          </v:shape>
          <o:OLEObject Type="Embed" ProgID="Equation.DSMT4" ShapeID="_x0000_i1027" DrawAspect="Content" ObjectID="_1758953198" r:id="rId12"/>
        </w:object>
      </w:r>
    </w:p>
    <w:p w:rsidR="0025616C" w:rsidRDefault="00873B5B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</w:t>
      </w:r>
      <w:r w:rsidR="0025616C">
        <w:rPr>
          <w:rFonts w:ascii="Times New Roman" w:hAnsi="Times New Roman" w:cs="Times New Roman"/>
          <w:sz w:val="24"/>
          <w:szCs w:val="24"/>
        </w:rPr>
        <w:t>)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 Now take the derivative </w:t>
      </w:r>
      <w:r w:rsidR="0025616C" w:rsidRPr="007E568F">
        <w:rPr>
          <w:rFonts w:ascii="Times New Roman" w:hAnsi="Times New Roman" w:cs="Times New Roman"/>
          <w:i/>
          <w:sz w:val="24"/>
          <w:szCs w:val="24"/>
        </w:rPr>
        <w:t>dF/dr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5616C" w:rsidRDefault="00873B5B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</w:t>
      </w:r>
      <w:r w:rsidR="0025616C">
        <w:rPr>
          <w:rFonts w:ascii="Times New Roman" w:hAnsi="Times New Roman" w:cs="Times New Roman"/>
          <w:sz w:val="24"/>
          <w:szCs w:val="24"/>
        </w:rPr>
        <w:t>)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 Develop an expression for </w:t>
      </w:r>
      <w:r w:rsidR="0025616C" w:rsidRPr="007E568F">
        <w:rPr>
          <w:rFonts w:ascii="Times New Roman" w:hAnsi="Times New Roman" w:cs="Times New Roman"/>
          <w:i/>
          <w:sz w:val="24"/>
          <w:szCs w:val="24"/>
        </w:rPr>
        <w:t>r</w:t>
      </w:r>
      <w:r w:rsidR="0025616C" w:rsidRPr="007E568F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, the equilibrium separation. Because </w:t>
      </w:r>
      <w:r w:rsidR="0025616C" w:rsidRPr="007E568F">
        <w:rPr>
          <w:rFonts w:ascii="Times New Roman" w:hAnsi="Times New Roman" w:cs="Times New Roman"/>
          <w:i/>
          <w:sz w:val="24"/>
          <w:szCs w:val="24"/>
        </w:rPr>
        <w:t>r</w:t>
      </w:r>
      <w:r w:rsidR="0025616C" w:rsidRPr="007E568F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corresponds to the value of </w:t>
      </w:r>
      <w:r w:rsidRPr="007E568F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5616C" w:rsidRPr="0025616C">
        <w:rPr>
          <w:rFonts w:ascii="Times New Roman" w:hAnsi="Times New Roman" w:cs="Times New Roman"/>
          <w:sz w:val="24"/>
          <w:szCs w:val="24"/>
        </w:rPr>
        <w:t>at the minimum of the E</w:t>
      </w:r>
      <w:r w:rsidR="0025616C" w:rsidRPr="0025616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-versus-r curve (Figure 2.10b), take the derivative </w:t>
      </w:r>
      <w:r w:rsidR="0025616C" w:rsidRPr="007E568F">
        <w:rPr>
          <w:rFonts w:ascii="Times New Roman" w:hAnsi="Times New Roman" w:cs="Times New Roman"/>
          <w:i/>
          <w:sz w:val="24"/>
          <w:szCs w:val="24"/>
        </w:rPr>
        <w:t>dE</w:t>
      </w:r>
      <w:r w:rsidR="0025616C" w:rsidRPr="007E568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25616C" w:rsidRPr="007E568F">
        <w:rPr>
          <w:rFonts w:ascii="Times New Roman" w:hAnsi="Times New Roman" w:cs="Times New Roman"/>
          <w:i/>
          <w:sz w:val="24"/>
          <w:szCs w:val="24"/>
        </w:rPr>
        <w:t>/dr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, set it equal to zero, and solve for </w:t>
      </w:r>
      <w:r w:rsidR="0025616C" w:rsidRPr="007E568F">
        <w:rPr>
          <w:rFonts w:ascii="Times New Roman" w:hAnsi="Times New Roman" w:cs="Times New Roman"/>
          <w:i/>
          <w:sz w:val="24"/>
          <w:szCs w:val="24"/>
        </w:rPr>
        <w:t>r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, which corresponds to </w:t>
      </w:r>
      <w:r w:rsidR="0025616C" w:rsidRPr="007E568F">
        <w:rPr>
          <w:rFonts w:ascii="Times New Roman" w:hAnsi="Times New Roman" w:cs="Times New Roman"/>
          <w:i/>
          <w:sz w:val="24"/>
          <w:szCs w:val="24"/>
        </w:rPr>
        <w:t>r</w:t>
      </w:r>
      <w:r w:rsidR="0025616C" w:rsidRPr="007E568F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5616C" w:rsidRDefault="00873B5B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</w:t>
      </w:r>
      <w:r w:rsidR="0025616C">
        <w:rPr>
          <w:rFonts w:ascii="Times New Roman" w:hAnsi="Times New Roman" w:cs="Times New Roman"/>
          <w:sz w:val="24"/>
          <w:szCs w:val="24"/>
        </w:rPr>
        <w:t>)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 Finally, substitute this expression for </w:t>
      </w:r>
      <w:r w:rsidR="0025616C" w:rsidRPr="007E568F">
        <w:rPr>
          <w:rFonts w:ascii="Times New Roman" w:hAnsi="Times New Roman" w:cs="Times New Roman"/>
          <w:i/>
          <w:sz w:val="24"/>
          <w:szCs w:val="24"/>
        </w:rPr>
        <w:t>r</w:t>
      </w:r>
      <w:r w:rsidR="0025616C" w:rsidRPr="007E568F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25616C" w:rsidRPr="0025616C">
        <w:rPr>
          <w:rFonts w:ascii="Times New Roman" w:hAnsi="Times New Roman" w:cs="Times New Roman"/>
          <w:sz w:val="24"/>
          <w:szCs w:val="24"/>
        </w:rPr>
        <w:t xml:space="preserve"> into the relationship obtained by taking </w:t>
      </w:r>
      <w:r w:rsidR="0025616C" w:rsidRPr="007E568F">
        <w:rPr>
          <w:rFonts w:ascii="Times New Roman" w:hAnsi="Times New Roman" w:cs="Times New Roman"/>
          <w:i/>
          <w:sz w:val="24"/>
          <w:szCs w:val="24"/>
        </w:rPr>
        <w:t>dF/dr</w:t>
      </w:r>
      <w:r w:rsidR="0025616C" w:rsidRPr="0025616C">
        <w:rPr>
          <w:rFonts w:ascii="Times New Roman" w:hAnsi="Times New Roman" w:cs="Times New Roman"/>
          <w:sz w:val="24"/>
          <w:szCs w:val="24"/>
        </w:rPr>
        <w:t>.</w:t>
      </w:r>
    </w:p>
    <w:p w:rsidR="0033738E" w:rsidRDefault="0033738E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73B5B" w:rsidRDefault="0033738E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738E">
        <w:rPr>
          <w:rFonts w:ascii="Times New Roman" w:hAnsi="Times New Roman" w:cs="Times New Roman"/>
          <w:sz w:val="24"/>
          <w:szCs w:val="24"/>
        </w:rPr>
        <w:t xml:space="preserve">2. A cylindrical specimen of steel having a diameter of 15.2 mm and length of 250 mm is deformed elastically in tension with a force of 48,900 N. Using the data contained in Table 6.1, determine the following: </w:t>
      </w:r>
    </w:p>
    <w:p w:rsidR="00873B5B" w:rsidRDefault="0033738E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738E">
        <w:rPr>
          <w:rFonts w:ascii="Times New Roman" w:hAnsi="Times New Roman" w:cs="Times New Roman"/>
          <w:sz w:val="24"/>
          <w:szCs w:val="24"/>
        </w:rPr>
        <w:t xml:space="preserve">(a) The amount by which this specimen will elongate in the direction of the applied stress. </w:t>
      </w:r>
    </w:p>
    <w:p w:rsidR="0033738E" w:rsidRDefault="0033738E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738E">
        <w:rPr>
          <w:rFonts w:ascii="Times New Roman" w:hAnsi="Times New Roman" w:cs="Times New Roman"/>
          <w:sz w:val="24"/>
          <w:szCs w:val="24"/>
        </w:rPr>
        <w:t>(b) The change in diameter of the specimen. Will the diameter increase or decrease?</w:t>
      </w:r>
    </w:p>
    <w:p w:rsidR="00CD5737" w:rsidRDefault="005600BF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</w:t>
      </w:r>
      <w:r w:rsidR="00CD5737">
        <w:rPr>
          <w:rFonts w:ascii="Times New Roman" w:hAnsi="Times New Roman" w:cs="Times New Roman"/>
          <w:sz w:val="24"/>
          <w:szCs w:val="24"/>
        </w:rPr>
        <w:t>Table 6.1</w:t>
      </w:r>
    </w:p>
    <w:p w:rsidR="00CD5737" w:rsidRDefault="00CD5737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el modulus of elasticity- 207 GPa, shear modulus-83 GPa, Poisson’s ratio-0.30</w:t>
      </w:r>
      <w:r w:rsidR="005600BF">
        <w:rPr>
          <w:rFonts w:ascii="Times New Roman" w:hAnsi="Times New Roman" w:cs="Times New Roman"/>
          <w:sz w:val="24"/>
          <w:szCs w:val="24"/>
        </w:rPr>
        <w:t>)</w:t>
      </w:r>
    </w:p>
    <w:p w:rsidR="005600BF" w:rsidRDefault="005600BF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600BF" w:rsidRDefault="005600BF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600BF">
        <w:rPr>
          <w:rFonts w:ascii="Times New Roman" w:hAnsi="Times New Roman" w:cs="Times New Roman"/>
          <w:sz w:val="24"/>
          <w:szCs w:val="24"/>
        </w:rPr>
        <w:t xml:space="preserve">3. Figure 6.22 shows the tensile engineering stress–strain behavior for a steel alloy. </w:t>
      </w:r>
    </w:p>
    <w:p w:rsidR="005600BF" w:rsidRDefault="005600BF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600BF">
        <w:rPr>
          <w:rFonts w:ascii="Times New Roman" w:hAnsi="Times New Roman" w:cs="Times New Roman"/>
          <w:sz w:val="24"/>
          <w:szCs w:val="24"/>
        </w:rPr>
        <w:t xml:space="preserve">(a) What is the modulus of elasticity? </w:t>
      </w:r>
    </w:p>
    <w:p w:rsidR="005600BF" w:rsidRDefault="005600BF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600BF">
        <w:rPr>
          <w:rFonts w:ascii="Times New Roman" w:hAnsi="Times New Roman" w:cs="Times New Roman"/>
          <w:sz w:val="24"/>
          <w:szCs w:val="24"/>
        </w:rPr>
        <w:t xml:space="preserve">(b) What is the proportional limit? </w:t>
      </w:r>
    </w:p>
    <w:p w:rsidR="005600BF" w:rsidRDefault="005600BF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600BF">
        <w:rPr>
          <w:rFonts w:ascii="Times New Roman" w:hAnsi="Times New Roman" w:cs="Times New Roman"/>
          <w:sz w:val="24"/>
          <w:szCs w:val="24"/>
        </w:rPr>
        <w:t xml:space="preserve">(c) What is the yield strength at a strain offset of 0.002? </w:t>
      </w:r>
    </w:p>
    <w:p w:rsidR="00774320" w:rsidRPr="00EB317A" w:rsidRDefault="005600BF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600BF">
        <w:rPr>
          <w:rFonts w:ascii="Times New Roman" w:hAnsi="Times New Roman" w:cs="Times New Roman"/>
          <w:sz w:val="24"/>
          <w:szCs w:val="24"/>
        </w:rPr>
        <w:t>(d) What is the tensile strength?</w:t>
      </w:r>
    </w:p>
    <w:p w:rsidR="00774320" w:rsidRDefault="00EB317A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7D541A3" wp14:editId="68879868">
            <wp:extent cx="5145206" cy="3901441"/>
            <wp:effectExtent l="0" t="0" r="0" b="381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66316" t="23711" r="14514" b="24613"/>
                    <a:stretch/>
                  </pic:blipFill>
                  <pic:spPr bwMode="auto">
                    <a:xfrm>
                      <a:off x="0" y="0"/>
                      <a:ext cx="5190184" cy="3935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4320" w:rsidRDefault="00774320" w:rsidP="003F53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Pr="00774320">
        <w:rPr>
          <w:rFonts w:ascii="Times New Roman" w:hAnsi="Times New Roman" w:cs="Times New Roman"/>
          <w:sz w:val="24"/>
          <w:szCs w:val="24"/>
        </w:rPr>
        <w:t xml:space="preserve">Show that Equations 6.18a and 6.18b are valid when there is no volume change during deformation. </w:t>
      </w:r>
      <w:r w:rsidRPr="00774320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028" type="#_x0000_t75" style="width:57pt;height:18.75pt" o:ole="">
            <v:imagedata r:id="rId14" o:title=""/>
          </v:shape>
          <o:OLEObject Type="Embed" ProgID="Equation.DSMT4" ShapeID="_x0000_i1028" DrawAspect="Content" ObjectID="_1758953199" r:id="rId15"/>
        </w:object>
      </w:r>
    </w:p>
    <w:p w:rsidR="00774320" w:rsidRPr="00774320" w:rsidRDefault="00774320" w:rsidP="00774320">
      <w:pPr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774320">
        <w:rPr>
          <w:rFonts w:ascii="Times New Roman" w:hAnsi="Times New Roman" w:cs="Times New Roman"/>
          <w:position w:val="-30"/>
          <w:sz w:val="24"/>
          <w:szCs w:val="24"/>
        </w:rPr>
        <w:object w:dxaOrig="2700" w:dyaOrig="720">
          <v:shape id="_x0000_i1029" type="#_x0000_t75" style="width:134.25pt;height:36pt" o:ole="">
            <v:imagedata r:id="rId16" o:title=""/>
          </v:shape>
          <o:OLEObject Type="Embed" ProgID="Equation.DSMT4" ShapeID="_x0000_i1029" DrawAspect="Content" ObjectID="_1758953200" r:id="rId17"/>
        </w:object>
      </w:r>
    </w:p>
    <w:sectPr w:rsidR="00774320" w:rsidRPr="00774320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7D42" w:rsidRDefault="00237D42" w:rsidP="006F0AFC">
      <w:pPr>
        <w:spacing w:after="0" w:line="240" w:lineRule="auto"/>
      </w:pPr>
      <w:r>
        <w:separator/>
      </w:r>
    </w:p>
  </w:endnote>
  <w:endnote w:type="continuationSeparator" w:id="0">
    <w:p w:rsidR="00237D42" w:rsidRDefault="00237D42" w:rsidP="006F0A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한양신명조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7D42" w:rsidRDefault="00237D42" w:rsidP="006F0AFC">
      <w:pPr>
        <w:spacing w:after="0" w:line="240" w:lineRule="auto"/>
      </w:pPr>
      <w:r>
        <w:separator/>
      </w:r>
    </w:p>
  </w:footnote>
  <w:footnote w:type="continuationSeparator" w:id="0">
    <w:p w:rsidR="00237D42" w:rsidRDefault="00237D42" w:rsidP="006F0A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C34373"/>
    <w:multiLevelType w:val="hybridMultilevel"/>
    <w:tmpl w:val="64D006D8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F7B"/>
    <w:rsid w:val="0005010B"/>
    <w:rsid w:val="00083695"/>
    <w:rsid w:val="000B24F4"/>
    <w:rsid w:val="000E1EBD"/>
    <w:rsid w:val="001536B2"/>
    <w:rsid w:val="001C4775"/>
    <w:rsid w:val="00237D42"/>
    <w:rsid w:val="0025616C"/>
    <w:rsid w:val="0026005B"/>
    <w:rsid w:val="002A4CC3"/>
    <w:rsid w:val="002B2BD2"/>
    <w:rsid w:val="002D1EF3"/>
    <w:rsid w:val="003016DC"/>
    <w:rsid w:val="0033738E"/>
    <w:rsid w:val="00340723"/>
    <w:rsid w:val="00363890"/>
    <w:rsid w:val="00395F7B"/>
    <w:rsid w:val="003F53CC"/>
    <w:rsid w:val="00454276"/>
    <w:rsid w:val="005600BF"/>
    <w:rsid w:val="005732B5"/>
    <w:rsid w:val="006C7534"/>
    <w:rsid w:val="006F0AFC"/>
    <w:rsid w:val="006F1882"/>
    <w:rsid w:val="0070420C"/>
    <w:rsid w:val="00717DDD"/>
    <w:rsid w:val="00774320"/>
    <w:rsid w:val="00781A2D"/>
    <w:rsid w:val="007E568F"/>
    <w:rsid w:val="00807B82"/>
    <w:rsid w:val="00822F41"/>
    <w:rsid w:val="00856972"/>
    <w:rsid w:val="00873B5B"/>
    <w:rsid w:val="00894D70"/>
    <w:rsid w:val="009230CA"/>
    <w:rsid w:val="00A5144F"/>
    <w:rsid w:val="00AA2A7C"/>
    <w:rsid w:val="00AD6233"/>
    <w:rsid w:val="00B03176"/>
    <w:rsid w:val="00B139D1"/>
    <w:rsid w:val="00B979CE"/>
    <w:rsid w:val="00C5543A"/>
    <w:rsid w:val="00C67F54"/>
    <w:rsid w:val="00CD5737"/>
    <w:rsid w:val="00EB1408"/>
    <w:rsid w:val="00EB317A"/>
    <w:rsid w:val="00F2284C"/>
    <w:rsid w:val="00FC1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79CFC2"/>
  <w15:chartTrackingRefBased/>
  <w15:docId w15:val="{51211497-504B-4482-B73F-D346D9E876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395F7B"/>
    <w:pPr>
      <w:widowControl/>
      <w:wordWrap/>
      <w:autoSpaceDE/>
      <w:autoSpaceDN/>
      <w:spacing w:after="0" w:line="360" w:lineRule="atLeast"/>
      <w:ind w:firstLine="10"/>
    </w:pPr>
    <w:rPr>
      <w:rFonts w:ascii="Times New Roman" w:hAnsi="Times New Roman" w:cs="Times New Roman"/>
      <w:kern w:val="0"/>
      <w:szCs w:val="20"/>
      <w:lang w:eastAsia="en-US"/>
    </w:rPr>
  </w:style>
  <w:style w:type="paragraph" w:styleId="a3">
    <w:name w:val="List Paragraph"/>
    <w:basedOn w:val="a"/>
    <w:uiPriority w:val="34"/>
    <w:qFormat/>
    <w:rsid w:val="00395F7B"/>
    <w:pPr>
      <w:ind w:leftChars="400" w:left="800"/>
    </w:pPr>
  </w:style>
  <w:style w:type="paragraph" w:styleId="a4">
    <w:name w:val="header"/>
    <w:basedOn w:val="a"/>
    <w:link w:val="Char"/>
    <w:uiPriority w:val="99"/>
    <w:unhideWhenUsed/>
    <w:rsid w:val="006F0AFC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6F0AFC"/>
  </w:style>
  <w:style w:type="paragraph" w:styleId="a5">
    <w:name w:val="footer"/>
    <w:basedOn w:val="a"/>
    <w:link w:val="Char0"/>
    <w:uiPriority w:val="99"/>
    <w:unhideWhenUsed/>
    <w:rsid w:val="006F0AFC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6F0AFC"/>
  </w:style>
  <w:style w:type="paragraph" w:customStyle="1" w:styleId="a6">
    <w:name w:val="바탕글"/>
    <w:basedOn w:val="a"/>
    <w:rsid w:val="00807B82"/>
    <w:pPr>
      <w:snapToGrid w:val="0"/>
      <w:spacing w:after="0" w:line="384" w:lineRule="auto"/>
      <w:textAlignment w:val="baseline"/>
    </w:pPr>
    <w:rPr>
      <w:rFonts w:ascii="한양신명조" w:eastAsia="굴림" w:hAnsi="굴림" w:cs="굴림"/>
      <w:color w:val="000000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502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46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7</Words>
  <Characters>1868</Characters>
  <Application>Microsoft Office Word</Application>
  <DocSecurity>0</DocSecurity>
  <Lines>15</Lines>
  <Paragraphs>4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hong</dc:creator>
  <cp:keywords/>
  <dc:description/>
  <cp:lastModifiedBy>홍성현</cp:lastModifiedBy>
  <cp:revision>3</cp:revision>
  <dcterms:created xsi:type="dcterms:W3CDTF">2023-10-16T00:20:00Z</dcterms:created>
  <dcterms:modified xsi:type="dcterms:W3CDTF">2023-10-16T00:20:00Z</dcterms:modified>
</cp:coreProperties>
</file>